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4A5E" w:rsidRDefault="00075EAA">
      <w:r w:rsidRPr="00075EAA">
        <w:object w:dxaOrig="2240" w:dyaOrig="10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pt;height:516pt" o:ole="">
            <v:imagedata r:id="rId5" o:title=""/>
          </v:shape>
          <o:OLEObject Type="Embed" ProgID="Equation.DSMT4" ShapeID="_x0000_i1025" DrawAspect="Content" ObjectID="_1622534338" r:id="rId6"/>
        </w:object>
      </w:r>
      <w:bookmarkStart w:id="0" w:name="_GoBack"/>
      <w:bookmarkEnd w:id="0"/>
    </w:p>
    <w:sectPr w:rsidR="00B94A5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5EAA"/>
    <w:rsid w:val="00075EAA"/>
    <w:rsid w:val="000B24CB"/>
    <w:rsid w:val="00B94A5E"/>
    <w:rsid w:val="00F825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1</cp:revision>
  <dcterms:created xsi:type="dcterms:W3CDTF">2019-06-20T03:08:00Z</dcterms:created>
  <dcterms:modified xsi:type="dcterms:W3CDTF">2019-06-20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